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1061" autoAdjust="0"/>
  </p:normalViewPr>
  <p:slideViewPr>
    <p:cSldViewPr>
      <p:cViewPr varScale="1">
        <p:scale>
          <a:sx n="80" d="100"/>
          <a:sy n="80" d="100"/>
        </p:scale>
        <p:origin x="-54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41B703-7A37-4E6D-98CC-89736C7C0213}" type="datetimeFigureOut">
              <a:rPr lang="en-US" smtClean="0"/>
              <a:t>4/7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141C0-F09D-4F98-B935-44B3D8774A4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141C0-F09D-4F98-B935-44B3D8774A4D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61C803-6A61-4D70-A397-BB227323E364}" type="datetimeFigureOut">
              <a:rPr lang="en-US" smtClean="0"/>
              <a:pPr/>
              <a:t>4/7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E0E4DD-B05F-4023-9567-2EAD16DB8F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4000" dirty="0" err="1" smtClean="0"/>
              <a:t>SohCahToa</a:t>
            </a:r>
            <a:endParaRPr lang="en-US" sz="4000" dirty="0" smtClean="0"/>
          </a:p>
          <a:p>
            <a:pPr algn="ctr">
              <a:buNone/>
            </a:pPr>
            <a:endParaRPr lang="en-US" dirty="0" smtClean="0"/>
          </a:p>
          <a:p>
            <a:r>
              <a:rPr lang="en-US" dirty="0" smtClean="0"/>
              <a:t>Sine  =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dirty="0" smtClean="0"/>
              <a:t>Sin    A = ___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Sin    C = ___</a:t>
            </a:r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2819400"/>
          <a:ext cx="635000" cy="873125"/>
        </p:xfrm>
        <a:graphic>
          <a:graphicData uri="http://schemas.openxmlformats.org/presentationml/2006/ole">
            <p:oleObj spid="_x0000_s1026" name="Equation" r:id="rId4" imgW="304560" imgH="41904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2971800"/>
            <a:ext cx="392561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47800" y="4191000"/>
          <a:ext cx="304800" cy="304800"/>
        </p:xfrm>
        <a:graphic>
          <a:graphicData uri="http://schemas.openxmlformats.org/presentationml/2006/ole">
            <p:oleObj spid="_x0000_s102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447800" y="5181600"/>
          <a:ext cx="304800" cy="304800"/>
        </p:xfrm>
        <a:graphic>
          <a:graphicData uri="http://schemas.openxmlformats.org/presentationml/2006/ole">
            <p:oleObj spid="_x0000_s1030" name="Equation" r:id="rId7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600200"/>
            <a:ext cx="2471737" cy="279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752600"/>
            <a:ext cx="2924175" cy="245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524000"/>
            <a:ext cx="2619375" cy="28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measure the height of a tree, Anna walked 125 ft from the tree and measured a 32° angle from the ground to the top of the tree.  Find the height of the tree.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20-ft wire supporting a flagpole forms a 35° angle with the flagpole.  How tall is the flagpole?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4000" dirty="0" err="1" smtClean="0"/>
              <a:t>SohCahToa</a:t>
            </a:r>
            <a:endParaRPr lang="en-US" sz="4000" dirty="0" smtClean="0"/>
          </a:p>
          <a:p>
            <a:pPr algn="ctr">
              <a:buNone/>
            </a:pPr>
            <a:endParaRPr lang="en-US" dirty="0" smtClean="0"/>
          </a:p>
          <a:p>
            <a:r>
              <a:rPr lang="en-US" dirty="0" smtClean="0"/>
              <a:t>Cosine  =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dirty="0" smtClean="0"/>
              <a:t>Cos     A = ___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Cos     C = ___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514600" y="2743200"/>
          <a:ext cx="608013" cy="873125"/>
        </p:xfrm>
        <a:graphic>
          <a:graphicData uri="http://schemas.openxmlformats.org/presentationml/2006/ole">
            <p:oleObj spid="_x0000_s17411" name="Equation" r:id="rId4" imgW="291960" imgH="41904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2971800"/>
            <a:ext cx="392561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4114800"/>
          <a:ext cx="381000" cy="381000"/>
        </p:xfrm>
        <a:graphic>
          <a:graphicData uri="http://schemas.openxmlformats.org/presentationml/2006/ole">
            <p:oleObj spid="_x0000_s17413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524000" y="5105400"/>
          <a:ext cx="381000" cy="381000"/>
        </p:xfrm>
        <a:graphic>
          <a:graphicData uri="http://schemas.openxmlformats.org/presentationml/2006/ole">
            <p:oleObj spid="_x0000_s17414" name="Equation" r:id="rId7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 Rati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4000" dirty="0" err="1" smtClean="0"/>
              <a:t>SohCahToa</a:t>
            </a:r>
            <a:endParaRPr lang="en-US" sz="4000" dirty="0" smtClean="0"/>
          </a:p>
          <a:p>
            <a:pPr algn="ctr">
              <a:buNone/>
            </a:pPr>
            <a:endParaRPr lang="en-US" dirty="0" smtClean="0"/>
          </a:p>
          <a:p>
            <a:r>
              <a:rPr lang="en-US" dirty="0" smtClean="0"/>
              <a:t>Tangent  =</a:t>
            </a:r>
          </a:p>
          <a:p>
            <a:endParaRPr lang="en-US" dirty="0" smtClean="0"/>
          </a:p>
          <a:p>
            <a:pPr lvl="1">
              <a:buNone/>
            </a:pPr>
            <a:r>
              <a:rPr lang="en-US" dirty="0" smtClean="0"/>
              <a:t>Tan     A  = ___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Tan     C = ___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43200" y="2819400"/>
          <a:ext cx="635000" cy="873125"/>
        </p:xfrm>
        <a:graphic>
          <a:graphicData uri="http://schemas.openxmlformats.org/presentationml/2006/ole">
            <p:oleObj spid="_x0000_s18436" name="Equation" r:id="rId4" imgW="304560" imgH="41904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2971800"/>
            <a:ext cx="392561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4114800"/>
          <a:ext cx="381000" cy="381000"/>
        </p:xfrm>
        <a:graphic>
          <a:graphicData uri="http://schemas.openxmlformats.org/presentationml/2006/ole">
            <p:oleObj spid="_x0000_s18437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524000" y="5105400"/>
          <a:ext cx="381000" cy="381000"/>
        </p:xfrm>
        <a:graphic>
          <a:graphicData uri="http://schemas.openxmlformats.org/presentationml/2006/ole">
            <p:oleObj spid="_x0000_s18438" name="Equation" r:id="rId7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600200"/>
            <a:ext cx="2500312" cy="2746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676400"/>
            <a:ext cx="2219325" cy="287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828800"/>
            <a:ext cx="3141863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676400"/>
            <a:ext cx="3548062" cy="2972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1600200"/>
            <a:ext cx="2595562" cy="259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#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for x.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828800"/>
            <a:ext cx="3192677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181</Words>
  <Application>Microsoft Office PowerPoint</Application>
  <PresentationFormat>On-screen Show (4:3)</PresentationFormat>
  <Paragraphs>63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Trig Ratios</vt:lpstr>
      <vt:lpstr>Trig Ratios</vt:lpstr>
      <vt:lpstr>Trig Ratios</vt:lpstr>
      <vt:lpstr>Example #1</vt:lpstr>
      <vt:lpstr>Example #2</vt:lpstr>
      <vt:lpstr>Example #3</vt:lpstr>
      <vt:lpstr>Example #4</vt:lpstr>
      <vt:lpstr>Example #5</vt:lpstr>
      <vt:lpstr>Example #6</vt:lpstr>
      <vt:lpstr>Example #7</vt:lpstr>
      <vt:lpstr>Example #8</vt:lpstr>
      <vt:lpstr>Example #9</vt:lpstr>
      <vt:lpstr>Example #10</vt:lpstr>
      <vt:lpstr>Example #11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y</dc:title>
  <dc:creator>user</dc:creator>
  <cp:lastModifiedBy>atimmons</cp:lastModifiedBy>
  <cp:revision>10</cp:revision>
  <dcterms:created xsi:type="dcterms:W3CDTF">2008-03-06T19:33:12Z</dcterms:created>
  <dcterms:modified xsi:type="dcterms:W3CDTF">2009-04-07T11:47:43Z</dcterms:modified>
</cp:coreProperties>
</file>